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4249" autoAdjust="0"/>
  </p:normalViewPr>
  <p:slideViewPr>
    <p:cSldViewPr snapToGrid="0">
      <p:cViewPr varScale="1">
        <p:scale>
          <a:sx n="70" d="100"/>
          <a:sy n="70" d="100"/>
        </p:scale>
        <p:origin x="732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3/11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 smtClean="0"/>
              <a:t>Fare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er </a:t>
            </a:r>
            <a:r>
              <a:rPr lang="en-US" noProof="0" dirty="0" err="1" smtClean="0"/>
              <a:t>modificare</a:t>
            </a:r>
            <a:r>
              <a:rPr lang="en-US" noProof="0" dirty="0" smtClean="0"/>
              <a:t> lo stile del </a:t>
            </a:r>
            <a:r>
              <a:rPr lang="en-US" noProof="0" dirty="0" err="1" smtClean="0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 smtClean="0"/>
              <a:t>Fare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er </a:t>
            </a:r>
            <a:r>
              <a:rPr lang="en-US" noProof="0" dirty="0" err="1" smtClean="0"/>
              <a:t>modificare</a:t>
            </a:r>
            <a:r>
              <a:rPr lang="en-US" noProof="0" dirty="0" smtClean="0"/>
              <a:t> </a:t>
            </a:r>
            <a:r>
              <a:rPr lang="en-US" noProof="0" dirty="0" err="1" smtClean="0"/>
              <a:t>stili</a:t>
            </a:r>
            <a:r>
              <a:rPr lang="en-US" noProof="0" dirty="0" smtClean="0"/>
              <a:t> del </a:t>
            </a:r>
            <a:r>
              <a:rPr lang="en-US" noProof="0" dirty="0" err="1" smtClean="0"/>
              <a:t>testo</a:t>
            </a:r>
            <a:r>
              <a:rPr lang="en-US" noProof="0" dirty="0" smtClean="0"/>
              <a:t> </a:t>
            </a:r>
            <a:r>
              <a:rPr lang="en-US" noProof="0" dirty="0" err="1" smtClean="0"/>
              <a:t>dello</a:t>
            </a:r>
            <a:r>
              <a:rPr lang="en-US" noProof="0" dirty="0" smtClean="0"/>
              <a:t> schema</a:t>
            </a:r>
          </a:p>
          <a:p>
            <a:pPr lvl="1"/>
            <a:r>
              <a:rPr lang="en-US" noProof="0" dirty="0" smtClean="0"/>
              <a:t>Secondo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Terzo</a:t>
            </a:r>
            <a:r>
              <a:rPr lang="en-US" noProof="0" dirty="0" smtClean="0"/>
              <a:t>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3"/>
            <a:r>
              <a:rPr lang="en-US" noProof="0" dirty="0" smtClean="0"/>
              <a:t>Quarto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Quinto</a:t>
            </a:r>
            <a:r>
              <a:rPr lang="en-US" noProof="0" dirty="0" smtClean="0"/>
              <a:t> </a:t>
            </a:r>
            <a:r>
              <a:rPr lang="en-US" noProof="0" dirty="0" err="1" smtClean="0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3/11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. Bruschi – Microelectronic System Design</a:t>
            </a:r>
            <a:endParaRPr lang="en-US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3/11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 smtClean="0"/>
              <a:t>Fare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er </a:t>
            </a:r>
            <a:r>
              <a:rPr lang="en-US" noProof="0" dirty="0" err="1" smtClean="0"/>
              <a:t>modificare</a:t>
            </a:r>
            <a:r>
              <a:rPr lang="en-US" noProof="0" dirty="0" smtClean="0"/>
              <a:t> lo stile del </a:t>
            </a:r>
            <a:r>
              <a:rPr lang="en-US" noProof="0" dirty="0" err="1" smtClean="0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smtClean="0"/>
              <a:t>Fare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er </a:t>
            </a:r>
            <a:r>
              <a:rPr lang="en-US" noProof="0" dirty="0" err="1" smtClean="0"/>
              <a:t>modificare</a:t>
            </a:r>
            <a:r>
              <a:rPr lang="en-US" noProof="0" dirty="0" smtClean="0"/>
              <a:t> </a:t>
            </a:r>
            <a:r>
              <a:rPr lang="en-US" noProof="0" dirty="0" err="1" smtClean="0"/>
              <a:t>stili</a:t>
            </a:r>
            <a:r>
              <a:rPr lang="en-US" noProof="0" dirty="0" smtClean="0"/>
              <a:t> del </a:t>
            </a:r>
            <a:r>
              <a:rPr lang="en-US" noProof="0" dirty="0" err="1" smtClean="0"/>
              <a:t>testo</a:t>
            </a:r>
            <a:r>
              <a:rPr lang="en-US" noProof="0" dirty="0" smtClean="0"/>
              <a:t> </a:t>
            </a:r>
            <a:r>
              <a:rPr lang="en-US" noProof="0" dirty="0" err="1" smtClean="0"/>
              <a:t>dello</a:t>
            </a:r>
            <a:r>
              <a:rPr lang="en-US" noProof="0" dirty="0" smtClean="0"/>
              <a:t> schema</a:t>
            </a:r>
          </a:p>
          <a:p>
            <a:pPr lvl="1"/>
            <a:r>
              <a:rPr lang="en-US" noProof="0" dirty="0" smtClean="0"/>
              <a:t>Secondo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Terzo</a:t>
            </a:r>
            <a:r>
              <a:rPr lang="en-US" noProof="0" dirty="0" smtClean="0"/>
              <a:t>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3"/>
            <a:r>
              <a:rPr lang="en-US" noProof="0" dirty="0" smtClean="0"/>
              <a:t>Quarto </a:t>
            </a:r>
            <a:r>
              <a:rPr lang="en-US" noProof="0" dirty="0" err="1" smtClean="0"/>
              <a:t>livello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Quinto</a:t>
            </a:r>
            <a:r>
              <a:rPr lang="en-US" noProof="0" dirty="0" smtClean="0"/>
              <a:t> </a:t>
            </a:r>
            <a:r>
              <a:rPr lang="en-US" noProof="0" dirty="0" err="1" smtClean="0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3/11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P. Bruschi – Microelectronic System Design</a:t>
            </a:r>
            <a:endParaRPr lang="en-US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73307" y="170253"/>
            <a:ext cx="10515600" cy="744147"/>
          </a:xfrm>
        </p:spPr>
        <p:txBody>
          <a:bodyPr>
            <a:normAutofit/>
          </a:bodyPr>
          <a:lstStyle/>
          <a:p>
            <a:r>
              <a:rPr lang="it-IT" dirty="0" smtClean="0"/>
              <a:t>The CMOS </a:t>
            </a:r>
            <a:r>
              <a:rPr lang="it-IT" dirty="0" err="1" smtClean="0"/>
              <a:t>Process</a:t>
            </a:r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31877" y="914400"/>
            <a:ext cx="10388184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ar CMO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up to the 28 nm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olog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d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r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olog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de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3D CMOS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FET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ar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lanar CMOS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ensivel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it-IT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og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ed-signal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829369" y="2842845"/>
            <a:ext cx="7117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f planar CMOS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2773181" y="3444013"/>
            <a:ext cx="5779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MOS n-</a:t>
            </a:r>
            <a:r>
              <a:rPr 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0.18 </a:t>
            </a:r>
            <a:r>
              <a:rPr lang="it-IT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 1P6M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ttangolo arrotondato 2"/>
          <p:cNvSpPr/>
          <p:nvPr/>
        </p:nvSpPr>
        <p:spPr>
          <a:xfrm>
            <a:off x="3106010" y="4341605"/>
            <a:ext cx="3897443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um </a:t>
            </a:r>
            <a:r>
              <a:rPr lang="it-IT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nel</a:t>
            </a:r>
            <a:r>
              <a:rPr lang="it-IT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it-IT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ttangolo arrotondato 10"/>
          <p:cNvSpPr/>
          <p:nvPr/>
        </p:nvSpPr>
        <p:spPr>
          <a:xfrm>
            <a:off x="912448" y="5043868"/>
            <a:ext cx="5971083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r>
              <a:rPr lang="it-IT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it-IT" sz="2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it-IT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n-</a:t>
            </a:r>
            <a:r>
              <a:rPr lang="it-IT" sz="2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it-IT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p-</a:t>
            </a:r>
            <a:r>
              <a:rPr lang="it-IT" sz="2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it-IT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riple-</a:t>
            </a:r>
            <a:r>
              <a:rPr lang="it-IT" sz="24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it-IT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ttangolo arrotondato 11"/>
          <p:cNvSpPr/>
          <p:nvPr/>
        </p:nvSpPr>
        <p:spPr>
          <a:xfrm>
            <a:off x="7665519" y="4558206"/>
            <a:ext cx="3554542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it-IT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it-IT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ttangolo arrotondato 12"/>
          <p:cNvSpPr/>
          <p:nvPr/>
        </p:nvSpPr>
        <p:spPr>
          <a:xfrm>
            <a:off x="8113564" y="3559051"/>
            <a:ext cx="3554542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it-IT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metal </a:t>
            </a:r>
            <a:r>
              <a:rPr lang="it-IT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igura a mano libera 8"/>
          <p:cNvSpPr/>
          <p:nvPr/>
        </p:nvSpPr>
        <p:spPr>
          <a:xfrm>
            <a:off x="1424066" y="3897443"/>
            <a:ext cx="2818150" cy="1094282"/>
          </a:xfrm>
          <a:custGeom>
            <a:avLst/>
            <a:gdLst>
              <a:gd name="connsiteX0" fmla="*/ 0 w 2818150"/>
              <a:gd name="connsiteY0" fmla="*/ 1094282 h 1094282"/>
              <a:gd name="connsiteX1" fmla="*/ 464695 w 2818150"/>
              <a:gd name="connsiteY1" fmla="*/ 509665 h 1094282"/>
              <a:gd name="connsiteX2" fmla="*/ 2293495 w 2818150"/>
              <a:gd name="connsiteY2" fmla="*/ 194872 h 1094282"/>
              <a:gd name="connsiteX3" fmla="*/ 2668249 w 2818150"/>
              <a:gd name="connsiteY3" fmla="*/ 44970 h 1094282"/>
              <a:gd name="connsiteX4" fmla="*/ 2818150 w 2818150"/>
              <a:gd name="connsiteY4" fmla="*/ 0 h 1094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18150" h="1094282">
                <a:moveTo>
                  <a:pt x="0" y="1094282"/>
                </a:moveTo>
                <a:cubicBezTo>
                  <a:pt x="41223" y="876924"/>
                  <a:pt x="82446" y="659567"/>
                  <a:pt x="464695" y="509665"/>
                </a:cubicBezTo>
                <a:cubicBezTo>
                  <a:pt x="846944" y="359763"/>
                  <a:pt x="1926236" y="272321"/>
                  <a:pt x="2293495" y="194872"/>
                </a:cubicBezTo>
                <a:cubicBezTo>
                  <a:pt x="2660754" y="117423"/>
                  <a:pt x="2580807" y="77449"/>
                  <a:pt x="2668249" y="44970"/>
                </a:cubicBezTo>
                <a:cubicBezTo>
                  <a:pt x="2755691" y="12491"/>
                  <a:pt x="2786920" y="6245"/>
                  <a:pt x="2818150" y="0"/>
                </a:cubicBez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 13"/>
          <p:cNvSpPr/>
          <p:nvPr/>
        </p:nvSpPr>
        <p:spPr>
          <a:xfrm>
            <a:off x="4691921" y="3972393"/>
            <a:ext cx="696275" cy="299804"/>
          </a:xfrm>
          <a:custGeom>
            <a:avLst/>
            <a:gdLst>
              <a:gd name="connsiteX0" fmla="*/ 0 w 696275"/>
              <a:gd name="connsiteY0" fmla="*/ 299804 h 299804"/>
              <a:gd name="connsiteX1" fmla="*/ 614597 w 696275"/>
              <a:gd name="connsiteY1" fmla="*/ 119922 h 299804"/>
              <a:gd name="connsiteX2" fmla="*/ 689548 w 696275"/>
              <a:gd name="connsiteY2" fmla="*/ 0 h 299804"/>
              <a:gd name="connsiteX3" fmla="*/ 689548 w 696275"/>
              <a:gd name="connsiteY3" fmla="*/ 0 h 299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6275" h="299804">
                <a:moveTo>
                  <a:pt x="0" y="299804"/>
                </a:moveTo>
                <a:cubicBezTo>
                  <a:pt x="249836" y="234846"/>
                  <a:pt x="499673" y="169889"/>
                  <a:pt x="614597" y="119922"/>
                </a:cubicBezTo>
                <a:cubicBezTo>
                  <a:pt x="729521" y="69955"/>
                  <a:pt x="689548" y="0"/>
                  <a:pt x="689548" y="0"/>
                </a:cubicBezTo>
                <a:lnTo>
                  <a:pt x="689548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igura a mano libera 14"/>
          <p:cNvSpPr/>
          <p:nvPr/>
        </p:nvSpPr>
        <p:spPr>
          <a:xfrm>
            <a:off x="6755572" y="3897443"/>
            <a:ext cx="844441" cy="629587"/>
          </a:xfrm>
          <a:custGeom>
            <a:avLst/>
            <a:gdLst>
              <a:gd name="connsiteX0" fmla="*/ 866974 w 866974"/>
              <a:gd name="connsiteY0" fmla="*/ 629587 h 629587"/>
              <a:gd name="connsiteX1" fmla="*/ 552181 w 866974"/>
              <a:gd name="connsiteY1" fmla="*/ 434714 h 629587"/>
              <a:gd name="connsiteX2" fmla="*/ 42515 w 866974"/>
              <a:gd name="connsiteY2" fmla="*/ 224852 h 629587"/>
              <a:gd name="connsiteX3" fmla="*/ 27525 w 866974"/>
              <a:gd name="connsiteY3" fmla="*/ 179882 h 629587"/>
              <a:gd name="connsiteX4" fmla="*/ 27525 w 866974"/>
              <a:gd name="connsiteY4" fmla="*/ 0 h 629587"/>
              <a:gd name="connsiteX5" fmla="*/ 27525 w 866974"/>
              <a:gd name="connsiteY5" fmla="*/ 0 h 629587"/>
              <a:gd name="connsiteX0" fmla="*/ 844441 w 844441"/>
              <a:gd name="connsiteY0" fmla="*/ 629587 h 629587"/>
              <a:gd name="connsiteX1" fmla="*/ 529648 w 844441"/>
              <a:gd name="connsiteY1" fmla="*/ 434714 h 629587"/>
              <a:gd name="connsiteX2" fmla="*/ 72370 w 844441"/>
              <a:gd name="connsiteY2" fmla="*/ 291527 h 629587"/>
              <a:gd name="connsiteX3" fmla="*/ 4992 w 844441"/>
              <a:gd name="connsiteY3" fmla="*/ 179882 h 629587"/>
              <a:gd name="connsiteX4" fmla="*/ 4992 w 844441"/>
              <a:gd name="connsiteY4" fmla="*/ 0 h 629587"/>
              <a:gd name="connsiteX5" fmla="*/ 4992 w 844441"/>
              <a:gd name="connsiteY5" fmla="*/ 0 h 629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4441" h="629587">
                <a:moveTo>
                  <a:pt x="844441" y="629587"/>
                </a:moveTo>
                <a:cubicBezTo>
                  <a:pt x="755749" y="565878"/>
                  <a:pt x="658326" y="491057"/>
                  <a:pt x="529648" y="434714"/>
                </a:cubicBezTo>
                <a:cubicBezTo>
                  <a:pt x="400970" y="378371"/>
                  <a:pt x="159813" y="333999"/>
                  <a:pt x="72370" y="291527"/>
                </a:cubicBezTo>
                <a:cubicBezTo>
                  <a:pt x="-15073" y="249055"/>
                  <a:pt x="16222" y="228470"/>
                  <a:pt x="4992" y="179882"/>
                </a:cubicBezTo>
                <a:cubicBezTo>
                  <a:pt x="-6238" y="131294"/>
                  <a:pt x="4992" y="0"/>
                  <a:pt x="4992" y="0"/>
                </a:cubicBezTo>
                <a:lnTo>
                  <a:pt x="4992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7090348" y="3942413"/>
            <a:ext cx="1019331" cy="260940"/>
          </a:xfrm>
          <a:custGeom>
            <a:avLst/>
            <a:gdLst>
              <a:gd name="connsiteX0" fmla="*/ 1019331 w 1019331"/>
              <a:gd name="connsiteY0" fmla="*/ 134912 h 260940"/>
              <a:gd name="connsiteX1" fmla="*/ 779488 w 1019331"/>
              <a:gd name="connsiteY1" fmla="*/ 239843 h 260940"/>
              <a:gd name="connsiteX2" fmla="*/ 404734 w 1019331"/>
              <a:gd name="connsiteY2" fmla="*/ 254833 h 260940"/>
              <a:gd name="connsiteX3" fmla="*/ 74950 w 1019331"/>
              <a:gd name="connsiteY3" fmla="*/ 164892 h 260940"/>
              <a:gd name="connsiteX4" fmla="*/ 0 w 1019331"/>
              <a:gd name="connsiteY4" fmla="*/ 0 h 260940"/>
              <a:gd name="connsiteX5" fmla="*/ 0 w 1019331"/>
              <a:gd name="connsiteY5" fmla="*/ 0 h 260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19331" h="260940">
                <a:moveTo>
                  <a:pt x="1019331" y="134912"/>
                </a:moveTo>
                <a:cubicBezTo>
                  <a:pt x="950626" y="177384"/>
                  <a:pt x="881921" y="219856"/>
                  <a:pt x="779488" y="239843"/>
                </a:cubicBezTo>
                <a:cubicBezTo>
                  <a:pt x="677055" y="259830"/>
                  <a:pt x="522157" y="267325"/>
                  <a:pt x="404734" y="254833"/>
                </a:cubicBezTo>
                <a:cubicBezTo>
                  <a:pt x="287311" y="242341"/>
                  <a:pt x="142406" y="207364"/>
                  <a:pt x="74950" y="164892"/>
                </a:cubicBezTo>
                <a:cubicBezTo>
                  <a:pt x="7494" y="12242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70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3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ple Well: Multiple </a:t>
            </a:r>
            <a:r>
              <a:rPr lang="en-US" dirty="0" err="1" smtClean="0"/>
              <a:t>PWells</a:t>
            </a:r>
            <a:r>
              <a:rPr lang="en-US" dirty="0" smtClean="0"/>
              <a:t> and </a:t>
            </a:r>
            <a:r>
              <a:rPr lang="en-US" dirty="0" err="1" smtClean="0"/>
              <a:t>NWells</a:t>
            </a:r>
            <a:r>
              <a:rPr lang="en-US" dirty="0" smtClean="0"/>
              <a:t> at independent voltage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8352" y="1281399"/>
            <a:ext cx="8464826" cy="4821074"/>
          </a:xfrm>
          <a:prstGeom prst="rect">
            <a:avLst/>
          </a:prstGeom>
        </p:spPr>
      </p:pic>
      <p:sp>
        <p:nvSpPr>
          <p:cNvPr id="10" name="Figura a mano libera 9"/>
          <p:cNvSpPr/>
          <p:nvPr/>
        </p:nvSpPr>
        <p:spPr>
          <a:xfrm>
            <a:off x="6464299" y="3886200"/>
            <a:ext cx="3784601" cy="2216274"/>
          </a:xfrm>
          <a:custGeom>
            <a:avLst/>
            <a:gdLst>
              <a:gd name="connsiteX0" fmla="*/ 520701 w 3784601"/>
              <a:gd name="connsiteY0" fmla="*/ 520700 h 2216274"/>
              <a:gd name="connsiteX1" fmla="*/ 520701 w 3784601"/>
              <a:gd name="connsiteY1" fmla="*/ 1663700 h 2216274"/>
              <a:gd name="connsiteX2" fmla="*/ 3263901 w 3784601"/>
              <a:gd name="connsiteY2" fmla="*/ 1663700 h 2216274"/>
              <a:gd name="connsiteX3" fmla="*/ 3263901 w 3784601"/>
              <a:gd name="connsiteY3" fmla="*/ 520700 h 2216274"/>
              <a:gd name="connsiteX4" fmla="*/ 1 w 3784601"/>
              <a:gd name="connsiteY4" fmla="*/ 0 h 2216274"/>
              <a:gd name="connsiteX5" fmla="*/ 3784601 w 3784601"/>
              <a:gd name="connsiteY5" fmla="*/ 0 h 2216274"/>
              <a:gd name="connsiteX6" fmla="*/ 3784601 w 3784601"/>
              <a:gd name="connsiteY6" fmla="*/ 34866 h 2216274"/>
              <a:gd name="connsiteX7" fmla="*/ 3784601 w 3784601"/>
              <a:gd name="connsiteY7" fmla="*/ 520700 h 2216274"/>
              <a:gd name="connsiteX8" fmla="*/ 3784601 w 3784601"/>
              <a:gd name="connsiteY8" fmla="*/ 1663700 h 2216274"/>
              <a:gd name="connsiteX9" fmla="*/ 3784601 w 3784601"/>
              <a:gd name="connsiteY9" fmla="*/ 2149537 h 2216274"/>
              <a:gd name="connsiteX10" fmla="*/ 3784601 w 3784601"/>
              <a:gd name="connsiteY10" fmla="*/ 2216273 h 2216274"/>
              <a:gd name="connsiteX11" fmla="*/ 520701 w 3784601"/>
              <a:gd name="connsiteY11" fmla="*/ 2216273 h 2216274"/>
              <a:gd name="connsiteX12" fmla="*/ 520701 w 3784601"/>
              <a:gd name="connsiteY12" fmla="*/ 2216274 h 2216274"/>
              <a:gd name="connsiteX13" fmla="*/ 0 w 3784601"/>
              <a:gd name="connsiteY13" fmla="*/ 2216274 h 2216274"/>
              <a:gd name="connsiteX14" fmla="*/ 0 w 3784601"/>
              <a:gd name="connsiteY14" fmla="*/ 101603 h 2216274"/>
              <a:gd name="connsiteX15" fmla="*/ 1 w 3784601"/>
              <a:gd name="connsiteY15" fmla="*/ 101603 h 2216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784601" h="2216274">
                <a:moveTo>
                  <a:pt x="520701" y="520700"/>
                </a:moveTo>
                <a:lnTo>
                  <a:pt x="520701" y="1663700"/>
                </a:lnTo>
                <a:lnTo>
                  <a:pt x="3263901" y="1663700"/>
                </a:lnTo>
                <a:lnTo>
                  <a:pt x="3263901" y="520700"/>
                </a:lnTo>
                <a:close/>
                <a:moveTo>
                  <a:pt x="1" y="0"/>
                </a:moveTo>
                <a:lnTo>
                  <a:pt x="3784601" y="0"/>
                </a:lnTo>
                <a:lnTo>
                  <a:pt x="3784601" y="34866"/>
                </a:lnTo>
                <a:lnTo>
                  <a:pt x="3784601" y="520700"/>
                </a:lnTo>
                <a:lnTo>
                  <a:pt x="3784601" y="1663700"/>
                </a:lnTo>
                <a:lnTo>
                  <a:pt x="3784601" y="2149537"/>
                </a:lnTo>
                <a:lnTo>
                  <a:pt x="3784601" y="2216273"/>
                </a:lnTo>
                <a:lnTo>
                  <a:pt x="520701" y="2216273"/>
                </a:lnTo>
                <a:lnTo>
                  <a:pt x="520701" y="2216274"/>
                </a:lnTo>
                <a:lnTo>
                  <a:pt x="0" y="2216274"/>
                </a:lnTo>
                <a:lnTo>
                  <a:pt x="0" y="101603"/>
                </a:lnTo>
                <a:lnTo>
                  <a:pt x="1" y="101603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2308225" y="4407024"/>
            <a:ext cx="3035300" cy="1130300"/>
          </a:xfrm>
          <a:prstGeom prst="rect">
            <a:avLst/>
          </a:prstGeom>
          <a:solidFill>
            <a:schemeClr val="accent6">
              <a:lumMod val="60000"/>
              <a:lumOff val="40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/>
          <p:cNvSpPr/>
          <p:nvPr/>
        </p:nvSpPr>
        <p:spPr>
          <a:xfrm>
            <a:off x="6728730" y="4201752"/>
            <a:ext cx="3255737" cy="1585170"/>
          </a:xfrm>
          <a:prstGeom prst="rect">
            <a:avLst/>
          </a:prstGeom>
          <a:solidFill>
            <a:schemeClr val="accent6">
              <a:lumMod val="75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55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Bipolar</a:t>
            </a:r>
            <a:r>
              <a:rPr lang="it-IT" dirty="0" smtClean="0"/>
              <a:t> </a:t>
            </a:r>
            <a:r>
              <a:rPr lang="it-IT" dirty="0" err="1" smtClean="0"/>
              <a:t>processe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440576"/>
              </p:ext>
            </p:extLst>
          </p:nvPr>
        </p:nvGraphicFramePr>
        <p:xfrm>
          <a:off x="927100" y="1460311"/>
          <a:ext cx="10667999" cy="26650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/>
                <a:gridCol w="3587195"/>
                <a:gridCol w="4372061"/>
              </a:tblGrid>
              <a:tr h="59454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chnolog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ilable Devic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</a:tr>
              <a:tr h="5245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pola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ical NPN, Lateral PNP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d for precision and/or fast amplifier. </a:t>
                      </a:r>
                      <a:r>
                        <a:rPr lang="en-US" sz="2000" b="1" u="sng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-Ge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sions for RF applica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</a:tr>
              <a:tr h="90075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lementary Bipola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ical NPN, Vertical PNP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31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Fe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JTs and JFET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d for precision / low bias current amplifier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0362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87325"/>
            <a:ext cx="10515600" cy="662397"/>
          </a:xfrm>
        </p:spPr>
        <p:txBody>
          <a:bodyPr/>
          <a:lstStyle/>
          <a:p>
            <a:r>
              <a:rPr lang="it-IT" dirty="0" err="1" smtClean="0"/>
              <a:t>BiCMOS</a:t>
            </a:r>
            <a:r>
              <a:rPr lang="it-IT" dirty="0" smtClean="0"/>
              <a:t>, BCD, SOI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6019820"/>
              </p:ext>
            </p:extLst>
          </p:nvPr>
        </p:nvGraphicFramePr>
        <p:xfrm>
          <a:off x="838199" y="1645709"/>
          <a:ext cx="10667999" cy="24493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/>
                <a:gridCol w="3587195"/>
                <a:gridCol w="4372061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MO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OS + BJTs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xed </a:t>
                      </a: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gnal </a:t>
                      </a:r>
                      <a:r>
                        <a:rPr lang="en-US" sz="20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Cs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it-IT" sz="20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r>
                        <a:rPr lang="it-IT" sz="2000" b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="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peed</a:t>
                      </a:r>
                      <a:r>
                        <a:rPr lang="it-IT" sz="2000" b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="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gital</a:t>
                      </a:r>
                      <a:r>
                        <a:rPr lang="it-IT" sz="2000" b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line drivers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1589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D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polar, CMOS, DMO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it-IT" sz="2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mart</a:t>
                      </a:r>
                      <a:r>
                        <a:rPr lang="it-IT" sz="20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ow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</a:tr>
              <a:tr h="49460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I Silicon on Insulator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</a:t>
                      </a:r>
                      <a:r>
                        <a:rPr lang="en-US" sz="20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OS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MOS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r 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D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 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tage and Rad</a:t>
                      </a:r>
                      <a:r>
                        <a:rPr lang="en-US" sz="20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rd (e.g. space applications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</a:tr>
            </a:tbl>
          </a:graphicData>
        </a:graphic>
      </p:graphicFrame>
      <p:graphicFrame>
        <p:nvGraphicFramePr>
          <p:cNvPr id="6" name="Tabel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487435"/>
              </p:ext>
            </p:extLst>
          </p:nvPr>
        </p:nvGraphicFramePr>
        <p:xfrm>
          <a:off x="838199" y="1152949"/>
          <a:ext cx="10667999" cy="492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/>
                <a:gridCol w="3587195"/>
                <a:gridCol w="4372061"/>
              </a:tblGrid>
              <a:tr h="4927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chnolog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ilable Devic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321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9489"/>
            <a:ext cx="10515600" cy="662397"/>
          </a:xfrm>
        </p:spPr>
        <p:txBody>
          <a:bodyPr/>
          <a:lstStyle/>
          <a:p>
            <a:r>
              <a:rPr lang="it-IT" dirty="0" err="1" smtClean="0"/>
              <a:t>Resistances</a:t>
            </a:r>
            <a:r>
              <a:rPr lang="it-IT" dirty="0" smtClean="0"/>
              <a:t> in planar </a:t>
            </a:r>
            <a:r>
              <a:rPr lang="it-IT" dirty="0" err="1" smtClean="0"/>
              <a:t>IC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192" y="3161590"/>
            <a:ext cx="3493015" cy="1001270"/>
          </a:xfrm>
          <a:prstGeom prst="rect">
            <a:avLst/>
          </a:prstGeom>
        </p:spPr>
      </p:pic>
      <p:cxnSp>
        <p:nvCxnSpPr>
          <p:cNvPr id="7" name="Connettore 2 6"/>
          <p:cNvCxnSpPr/>
          <p:nvPr/>
        </p:nvCxnSpPr>
        <p:spPr>
          <a:xfrm>
            <a:off x="2355591" y="2680724"/>
            <a:ext cx="2089408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/>
          <p:cNvSpPr txBox="1"/>
          <p:nvPr/>
        </p:nvSpPr>
        <p:spPr>
          <a:xfrm>
            <a:off x="1522044" y="2111976"/>
            <a:ext cx="3299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807199" y="2577011"/>
            <a:ext cx="26796273" cy="70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75809"/>
              </p:ext>
            </p:extLst>
          </p:nvPr>
        </p:nvGraphicFramePr>
        <p:xfrm>
          <a:off x="6743831" y="2934724"/>
          <a:ext cx="1959570" cy="111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698197" imgH="393529" progId="Equation.DSMT4">
                  <p:embed/>
                </p:oleObj>
              </mc:Choice>
              <mc:Fallback>
                <p:oleObj name="Equation" r:id="rId4" imgW="69819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831" y="2934724"/>
                        <a:ext cx="1959570" cy="1115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/>
          <p:cNvCxnSpPr/>
          <p:nvPr/>
        </p:nvCxnSpPr>
        <p:spPr>
          <a:xfrm>
            <a:off x="6896100" y="2548241"/>
            <a:ext cx="673100" cy="74208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 flipH="1">
            <a:off x="8585979" y="2449039"/>
            <a:ext cx="539382" cy="64117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e 14"/>
          <p:cNvSpPr/>
          <p:nvPr/>
        </p:nvSpPr>
        <p:spPr>
          <a:xfrm>
            <a:off x="7975600" y="2919282"/>
            <a:ext cx="610379" cy="124357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/>
          <p:cNvSpPr txBox="1"/>
          <p:nvPr/>
        </p:nvSpPr>
        <p:spPr>
          <a:xfrm>
            <a:off x="5774624" y="1999384"/>
            <a:ext cx="1672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quare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9202027" y="2045550"/>
            <a:ext cx="16225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f</a:t>
            </a:r>
          </a:p>
          <a:p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quares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ttangolo 17"/>
          <p:cNvSpPr/>
          <p:nvPr/>
        </p:nvSpPr>
        <p:spPr>
          <a:xfrm>
            <a:off x="1695192" y="3179198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2192516" y="3179198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2691178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21"/>
          <p:cNvSpPr/>
          <p:nvPr/>
        </p:nvSpPr>
        <p:spPr>
          <a:xfrm>
            <a:off x="3191243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ttangolo 22"/>
          <p:cNvSpPr/>
          <p:nvPr/>
        </p:nvSpPr>
        <p:spPr>
          <a:xfrm>
            <a:off x="3696495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ttangolo 23"/>
          <p:cNvSpPr/>
          <p:nvPr/>
        </p:nvSpPr>
        <p:spPr>
          <a:xfrm>
            <a:off x="4199215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ttangolo 24"/>
          <p:cNvSpPr/>
          <p:nvPr/>
        </p:nvSpPr>
        <p:spPr>
          <a:xfrm>
            <a:off x="4704467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Connettore 2 26"/>
          <p:cNvCxnSpPr/>
          <p:nvPr/>
        </p:nvCxnSpPr>
        <p:spPr>
          <a:xfrm>
            <a:off x="1695192" y="3105994"/>
            <a:ext cx="505252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1720271" y="2676492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365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Vertical and </a:t>
            </a:r>
            <a:r>
              <a:rPr lang="it-IT" dirty="0" err="1" smtClean="0"/>
              <a:t>lateral</a:t>
            </a:r>
            <a:r>
              <a:rPr lang="it-IT" dirty="0" smtClean="0"/>
              <a:t> </a:t>
            </a:r>
            <a:r>
              <a:rPr lang="it-IT" dirty="0" err="1" smtClean="0"/>
              <a:t>capacitance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769" y="1228340"/>
            <a:ext cx="3259331" cy="447391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194687" y="2006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43983"/>
              </p:ext>
            </p:extLst>
          </p:nvPr>
        </p:nvGraphicFramePr>
        <p:xfrm>
          <a:off x="5889625" y="3002370"/>
          <a:ext cx="3258283" cy="70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914400" imgH="190440" progId="Equation.DSMT4">
                  <p:embed/>
                </p:oleObj>
              </mc:Choice>
              <mc:Fallback>
                <p:oleObj name="Equation" r:id="rId4" imgW="9144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3002370"/>
                        <a:ext cx="3258283" cy="706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92597"/>
              </p:ext>
            </p:extLst>
          </p:nvPr>
        </p:nvGraphicFramePr>
        <p:xfrm>
          <a:off x="5889625" y="1359898"/>
          <a:ext cx="22669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1359898"/>
                        <a:ext cx="2266950" cy="114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4443699" y="3900832"/>
            <a:ext cx="3712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er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t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a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7291470" y="4630095"/>
            <a:ext cx="43973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er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t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imeter</a:t>
            </a:r>
            <a:endParaRPr lang="it-I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Fring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8217928" y="1333295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8312423" y="1943857"/>
            <a:ext cx="1519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imeter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6756400" y="3594100"/>
            <a:ext cx="266700" cy="30673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/>
          <p:nvPr/>
        </p:nvCxnSpPr>
        <p:spPr>
          <a:xfrm flipH="1" flipV="1">
            <a:off x="8289925" y="3613667"/>
            <a:ext cx="345745" cy="111539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216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71101" y="85757"/>
            <a:ext cx="10515600" cy="662397"/>
          </a:xfrm>
        </p:spPr>
        <p:txBody>
          <a:bodyPr/>
          <a:lstStyle/>
          <a:p>
            <a:r>
              <a:rPr lang="it-IT" dirty="0" err="1" smtClean="0"/>
              <a:t>Lateral</a:t>
            </a:r>
            <a:r>
              <a:rPr lang="it-IT" dirty="0" smtClean="0"/>
              <a:t> and Junction </a:t>
            </a:r>
            <a:r>
              <a:rPr lang="it-IT" dirty="0" err="1" smtClean="0"/>
              <a:t>Capacitance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87717"/>
            <a:ext cx="3901768" cy="1990853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1651569" y="4735638"/>
            <a:ext cx="121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ral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7734300" y="4621690"/>
            <a:ext cx="1417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unction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350" y="1310185"/>
            <a:ext cx="3522808" cy="3373623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4600952" y="18664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721390"/>
              </p:ext>
            </p:extLst>
          </p:nvPr>
        </p:nvGraphicFramePr>
        <p:xfrm>
          <a:off x="3146292" y="4555407"/>
          <a:ext cx="2139438" cy="98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292" y="4555407"/>
                        <a:ext cx="2139438" cy="985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5489064" y="1586125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 (or n)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8450628" y="1011362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 (or p)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Connettore 2 14"/>
          <p:cNvCxnSpPr/>
          <p:nvPr/>
        </p:nvCxnSpPr>
        <p:spPr>
          <a:xfrm flipH="1">
            <a:off x="8450628" y="1473027"/>
            <a:ext cx="383787" cy="113051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>
            <a:off x="6183106" y="2022191"/>
            <a:ext cx="1068571" cy="72383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27761"/>
              </p:ext>
            </p:extLst>
          </p:nvPr>
        </p:nvGraphicFramePr>
        <p:xfrm>
          <a:off x="6883531" y="5286196"/>
          <a:ext cx="3224775" cy="61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5286196"/>
                        <a:ext cx="3224775" cy="612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77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7888" y="200321"/>
            <a:ext cx="10515600" cy="662397"/>
          </a:xfrm>
        </p:spPr>
        <p:txBody>
          <a:bodyPr/>
          <a:lstStyle/>
          <a:p>
            <a:r>
              <a:rPr lang="it-IT" dirty="0" err="1" smtClean="0"/>
              <a:t>Simplified</a:t>
            </a:r>
            <a:r>
              <a:rPr lang="it-IT" dirty="0" smtClean="0"/>
              <a:t> </a:t>
            </a:r>
            <a:r>
              <a:rPr lang="it-IT" dirty="0" err="1" smtClean="0"/>
              <a:t>designer's</a:t>
            </a:r>
            <a:r>
              <a:rPr lang="it-IT" dirty="0" smtClean="0"/>
              <a:t> </a:t>
            </a:r>
            <a:r>
              <a:rPr lang="it-IT" dirty="0" err="1" smtClean="0"/>
              <a:t>view</a:t>
            </a:r>
            <a:r>
              <a:rPr lang="it-IT" dirty="0" smtClean="0"/>
              <a:t> of a CMOS </a:t>
            </a:r>
            <a:r>
              <a:rPr lang="it-IT" dirty="0" err="1" smtClean="0"/>
              <a:t>Proces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1030776" y="2893612"/>
            <a:ext cx="104502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e are considering a simple n-well (twin-Tub)  1P2M proc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starting substrate is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-typ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all p-wells are shorted together since there are no insulation junctions with the substrat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ulated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from th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trat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ter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ased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est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th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it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ghtl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ped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pitaxial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ent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top of a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ped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wafer. P-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cessar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tain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al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doping for n-MOSFETS. 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507" y="862718"/>
            <a:ext cx="7546566" cy="149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7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8058"/>
            <a:ext cx="10515600" cy="662397"/>
          </a:xfrm>
        </p:spPr>
        <p:txBody>
          <a:bodyPr/>
          <a:lstStyle/>
          <a:p>
            <a:r>
              <a:rPr lang="it-IT" dirty="0" smtClean="0"/>
              <a:t>The </a:t>
            </a:r>
            <a:r>
              <a:rPr lang="it-IT" dirty="0" err="1" smtClean="0"/>
              <a:t>active</a:t>
            </a:r>
            <a:r>
              <a:rPr lang="it-IT" dirty="0" smtClean="0"/>
              <a:t> </a:t>
            </a:r>
            <a:r>
              <a:rPr lang="it-IT" dirty="0" err="1" smtClean="0"/>
              <a:t>area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287" y="1375028"/>
            <a:ext cx="7171959" cy="4396749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6366932" y="5771777"/>
            <a:ext cx="1383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op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ew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7685" y="1050925"/>
            <a:ext cx="1735803" cy="1783744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8906503" y="3276987"/>
            <a:ext cx="286173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ctive 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eas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e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are  </a:t>
            </a:r>
            <a:r>
              <a:rPr lang="it-IT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alized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e.g. n-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-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s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awn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matically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-</a:t>
            </a:r>
            <a:r>
              <a:rPr lang="it-IT" sz="20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it-IT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it-IT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2685499" y="4885089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endParaRPr lang="en-US" sz="24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71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29863" y="131033"/>
            <a:ext cx="10515600" cy="662397"/>
          </a:xfrm>
        </p:spPr>
        <p:txBody>
          <a:bodyPr/>
          <a:lstStyle/>
          <a:p>
            <a:r>
              <a:rPr lang="it-IT" dirty="0" smtClean="0"/>
              <a:t>Polysilicon and gate </a:t>
            </a:r>
            <a:r>
              <a:rPr lang="it-IT" dirty="0" err="1" smtClean="0"/>
              <a:t>oxide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138" y="2012517"/>
            <a:ext cx="8842350" cy="2000121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920270" y="4147545"/>
            <a:ext cx="1000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gate (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n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it-IT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ea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ered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by the polysilicon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endParaRPr lang="it-I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terned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the gat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ain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olysilicon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ain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ing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he gat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quired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control the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al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694396" y="708151"/>
            <a:ext cx="30267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ver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a</a:t>
            </a:r>
          </a:p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SFET gate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8120910" y="793430"/>
            <a:ext cx="36215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ut of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rea     </a:t>
            </a:r>
          </a:p>
          <a:p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connection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Freccia in giù 10"/>
          <p:cNvSpPr/>
          <p:nvPr/>
        </p:nvSpPr>
        <p:spPr>
          <a:xfrm>
            <a:off x="1591733" y="1151467"/>
            <a:ext cx="616058" cy="355600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in giù 11"/>
          <p:cNvSpPr/>
          <p:nvPr/>
        </p:nvSpPr>
        <p:spPr>
          <a:xfrm>
            <a:off x="8940799" y="1278027"/>
            <a:ext cx="616058" cy="355600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 12"/>
          <p:cNvSpPr/>
          <p:nvPr/>
        </p:nvSpPr>
        <p:spPr>
          <a:xfrm>
            <a:off x="3352800" y="1286933"/>
            <a:ext cx="1371600" cy="1049867"/>
          </a:xfrm>
          <a:custGeom>
            <a:avLst/>
            <a:gdLst>
              <a:gd name="connsiteX0" fmla="*/ 0 w 1371600"/>
              <a:gd name="connsiteY0" fmla="*/ 0 h 1049867"/>
              <a:gd name="connsiteX1" fmla="*/ 609600 w 1371600"/>
              <a:gd name="connsiteY1" fmla="*/ 118534 h 1049867"/>
              <a:gd name="connsiteX2" fmla="*/ 1083733 w 1371600"/>
              <a:gd name="connsiteY2" fmla="*/ 355600 h 1049867"/>
              <a:gd name="connsiteX3" fmla="*/ 1371600 w 1371600"/>
              <a:gd name="connsiteY3" fmla="*/ 1049867 h 1049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600" h="1049867">
                <a:moveTo>
                  <a:pt x="0" y="0"/>
                </a:moveTo>
                <a:cubicBezTo>
                  <a:pt x="214489" y="29633"/>
                  <a:pt x="428978" y="59267"/>
                  <a:pt x="609600" y="118534"/>
                </a:cubicBezTo>
                <a:cubicBezTo>
                  <a:pt x="790222" y="177801"/>
                  <a:pt x="956733" y="200378"/>
                  <a:pt x="1083733" y="355600"/>
                </a:cubicBezTo>
                <a:cubicBezTo>
                  <a:pt x="1210733" y="510822"/>
                  <a:pt x="1291166" y="780344"/>
                  <a:pt x="1371600" y="1049867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 13"/>
          <p:cNvSpPr/>
          <p:nvPr/>
        </p:nvSpPr>
        <p:spPr>
          <a:xfrm>
            <a:off x="6577968" y="1219200"/>
            <a:ext cx="1448432" cy="1066800"/>
          </a:xfrm>
          <a:custGeom>
            <a:avLst/>
            <a:gdLst>
              <a:gd name="connsiteX0" fmla="*/ 1448432 w 1448432"/>
              <a:gd name="connsiteY0" fmla="*/ 0 h 1066800"/>
              <a:gd name="connsiteX1" fmla="*/ 804965 w 1448432"/>
              <a:gd name="connsiteY1" fmla="*/ 84667 h 1066800"/>
              <a:gd name="connsiteX2" fmla="*/ 229232 w 1448432"/>
              <a:gd name="connsiteY2" fmla="*/ 338667 h 1066800"/>
              <a:gd name="connsiteX3" fmla="*/ 26032 w 1448432"/>
              <a:gd name="connsiteY3" fmla="*/ 745067 h 1066800"/>
              <a:gd name="connsiteX4" fmla="*/ 9099 w 1448432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8432" h="1066800">
                <a:moveTo>
                  <a:pt x="1448432" y="0"/>
                </a:moveTo>
                <a:cubicBezTo>
                  <a:pt x="1228298" y="14111"/>
                  <a:pt x="1008165" y="28223"/>
                  <a:pt x="804965" y="84667"/>
                </a:cubicBezTo>
                <a:cubicBezTo>
                  <a:pt x="601765" y="141112"/>
                  <a:pt x="359054" y="228600"/>
                  <a:pt x="229232" y="338667"/>
                </a:cubicBezTo>
                <a:cubicBezTo>
                  <a:pt x="99410" y="448734"/>
                  <a:pt x="62721" y="623712"/>
                  <a:pt x="26032" y="745067"/>
                </a:cubicBezTo>
                <a:cubicBezTo>
                  <a:pt x="-10657" y="866422"/>
                  <a:pt x="-779" y="966611"/>
                  <a:pt x="9099" y="1066800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4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 animBg="1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024"/>
            <a:ext cx="10515600" cy="662397"/>
          </a:xfrm>
        </p:spPr>
        <p:txBody>
          <a:bodyPr/>
          <a:lstStyle/>
          <a:p>
            <a:r>
              <a:rPr lang="it-IT" dirty="0" smtClean="0"/>
              <a:t>FEOL (Front-End Of the Line)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61" y="771795"/>
            <a:ext cx="7634272" cy="5221103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4379" y="2863859"/>
            <a:ext cx="1679150" cy="3043265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1429657" y="4310744"/>
            <a:ext cx="522514" cy="537028"/>
          </a:xfrm>
          <a:prstGeom prst="rect">
            <a:avLst/>
          </a:prstGeom>
          <a:solidFill>
            <a:schemeClr val="accent1">
              <a:lumMod val="40000"/>
              <a:lumOff val="60000"/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/>
          <p:cNvSpPr/>
          <p:nvPr/>
        </p:nvSpPr>
        <p:spPr>
          <a:xfrm>
            <a:off x="4741816" y="3444604"/>
            <a:ext cx="2093323" cy="1881776"/>
          </a:xfrm>
          <a:prstGeom prst="rect">
            <a:avLst/>
          </a:prstGeom>
          <a:solidFill>
            <a:schemeClr val="accent1">
              <a:lumMod val="40000"/>
              <a:lumOff val="60000"/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2090057" y="3444604"/>
            <a:ext cx="2104572" cy="1881776"/>
          </a:xfrm>
          <a:prstGeom prst="rect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946899" y="4310744"/>
            <a:ext cx="542471" cy="537028"/>
          </a:xfrm>
          <a:prstGeom prst="rect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ccia a destra 10"/>
          <p:cNvSpPr/>
          <p:nvPr/>
        </p:nvSpPr>
        <p:spPr>
          <a:xfrm>
            <a:off x="8954829" y="4658065"/>
            <a:ext cx="419100" cy="37941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a destra 11"/>
          <p:cNvSpPr/>
          <p:nvPr/>
        </p:nvSpPr>
        <p:spPr>
          <a:xfrm>
            <a:off x="8954829" y="5212426"/>
            <a:ext cx="419100" cy="377008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522" y="541936"/>
            <a:ext cx="3046728" cy="2179545"/>
          </a:xfrm>
          <a:prstGeom prst="rect">
            <a:avLst/>
          </a:prstGeom>
        </p:spPr>
      </p:pic>
      <p:sp>
        <p:nvSpPr>
          <p:cNvPr id="14" name="Freccia in giù 13"/>
          <p:cNvSpPr/>
          <p:nvPr/>
        </p:nvSpPr>
        <p:spPr>
          <a:xfrm>
            <a:off x="10043886" y="1349829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in giù 14"/>
          <p:cNvSpPr/>
          <p:nvPr/>
        </p:nvSpPr>
        <p:spPr>
          <a:xfrm>
            <a:off x="10913488" y="798519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in giù 15"/>
          <p:cNvSpPr/>
          <p:nvPr/>
        </p:nvSpPr>
        <p:spPr>
          <a:xfrm>
            <a:off x="8735087" y="595552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e 16"/>
          <p:cNvSpPr/>
          <p:nvPr/>
        </p:nvSpPr>
        <p:spPr>
          <a:xfrm>
            <a:off x="4741816" y="1349828"/>
            <a:ext cx="1034870" cy="68263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onnettore 1 18"/>
          <p:cNvCxnSpPr>
            <a:stCxn id="17" idx="0"/>
            <a:endCxn id="13" idx="0"/>
          </p:cNvCxnSpPr>
          <p:nvPr/>
        </p:nvCxnSpPr>
        <p:spPr>
          <a:xfrm flipV="1">
            <a:off x="5259251" y="541936"/>
            <a:ext cx="4784635" cy="8078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>
            <a:endCxn id="13" idx="2"/>
          </p:cNvCxnSpPr>
          <p:nvPr/>
        </p:nvCxnSpPr>
        <p:spPr>
          <a:xfrm>
            <a:off x="5259251" y="2047714"/>
            <a:ext cx="4784635" cy="67376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987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58371" y="89090"/>
            <a:ext cx="10515600" cy="662397"/>
          </a:xfrm>
        </p:spPr>
        <p:txBody>
          <a:bodyPr/>
          <a:lstStyle/>
          <a:p>
            <a:r>
              <a:rPr lang="it-IT" dirty="0" smtClean="0"/>
              <a:t>BEOL (Back End Of the Line) - </a:t>
            </a:r>
            <a:r>
              <a:rPr lang="it-IT" dirty="0" err="1" smtClean="0"/>
              <a:t>Contact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530" y="4253864"/>
            <a:ext cx="8569821" cy="179300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081753" y="809376"/>
            <a:ext cx="94688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ll devices created in the FEOL are covered by an insulating layer and holes are opened only where we want to contact them. These opening are the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A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ntacts can reach active areas (p+ or n+ doped portions of the substrate) or polysilicon (over the FOX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irect contact of polysilicon over the gates is not allowed  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29784" y="3422867"/>
            <a:ext cx="15039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ulating</a:t>
            </a:r>
            <a:endParaRPr lang="it-IT" sz="24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endParaRPr lang="en-US" sz="24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ccia in giù 7"/>
          <p:cNvSpPr/>
          <p:nvPr/>
        </p:nvSpPr>
        <p:spPr>
          <a:xfrm>
            <a:off x="2428407" y="3608573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ccia in giù 8"/>
          <p:cNvSpPr/>
          <p:nvPr/>
        </p:nvSpPr>
        <p:spPr>
          <a:xfrm>
            <a:off x="3247944" y="3655572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ccia in giù 9"/>
          <p:cNvSpPr/>
          <p:nvPr/>
        </p:nvSpPr>
        <p:spPr>
          <a:xfrm>
            <a:off x="4904581" y="3608573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ccia in giù 10"/>
          <p:cNvSpPr/>
          <p:nvPr/>
        </p:nvSpPr>
        <p:spPr>
          <a:xfrm>
            <a:off x="5923439" y="3547827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in giù 11"/>
          <p:cNvSpPr/>
          <p:nvPr/>
        </p:nvSpPr>
        <p:spPr>
          <a:xfrm>
            <a:off x="6883531" y="3562719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in giù 12"/>
          <p:cNvSpPr/>
          <p:nvPr/>
        </p:nvSpPr>
        <p:spPr>
          <a:xfrm>
            <a:off x="8637629" y="3547827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in giù 13"/>
          <p:cNvSpPr/>
          <p:nvPr/>
        </p:nvSpPr>
        <p:spPr>
          <a:xfrm>
            <a:off x="9474231" y="3562719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2455368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3301867" y="4253864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/>
          <p:cNvSpPr/>
          <p:nvPr/>
        </p:nvSpPr>
        <p:spPr>
          <a:xfrm>
            <a:off x="4979282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/>
          <p:cNvSpPr/>
          <p:nvPr/>
        </p:nvSpPr>
        <p:spPr>
          <a:xfrm>
            <a:off x="6949187" y="4253358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18"/>
          <p:cNvSpPr/>
          <p:nvPr/>
        </p:nvSpPr>
        <p:spPr>
          <a:xfrm>
            <a:off x="5972765" y="4260025"/>
            <a:ext cx="170929" cy="168879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8637629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9501192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Connettore 2 22"/>
          <p:cNvCxnSpPr>
            <a:stCxn id="7" idx="2"/>
          </p:cNvCxnSpPr>
          <p:nvPr/>
        </p:nvCxnSpPr>
        <p:spPr>
          <a:xfrm>
            <a:off x="1081753" y="4253864"/>
            <a:ext cx="751969" cy="1750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/>
          <p:cNvSpPr txBox="1"/>
          <p:nvPr/>
        </p:nvSpPr>
        <p:spPr>
          <a:xfrm>
            <a:off x="9322868" y="3077555"/>
            <a:ext cx="13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acts</a:t>
            </a:r>
            <a:endParaRPr lang="en-US" sz="24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10423144" y="3838365"/>
            <a:ext cx="16401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ngsten</a:t>
            </a:r>
            <a:endParaRPr lang="it-IT" sz="24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gs</a:t>
            </a:r>
            <a:endParaRPr lang="en-US" sz="24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Connettore 2 25"/>
          <p:cNvCxnSpPr>
            <a:endCxn id="21" idx="3"/>
          </p:cNvCxnSpPr>
          <p:nvPr/>
        </p:nvCxnSpPr>
        <p:spPr>
          <a:xfrm flipH="1">
            <a:off x="9672121" y="4175875"/>
            <a:ext cx="653950" cy="34491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200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51933" y="0"/>
            <a:ext cx="10515600" cy="662397"/>
          </a:xfrm>
        </p:spPr>
        <p:txBody>
          <a:bodyPr/>
          <a:lstStyle/>
          <a:p>
            <a:r>
              <a:rPr lang="en-US" dirty="0" smtClean="0"/>
              <a:t>BEOL: The interconnections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33" y="662397"/>
            <a:ext cx="7431247" cy="5412074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0714" y="331198"/>
            <a:ext cx="1789686" cy="57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374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nding Pad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8800" y="902553"/>
            <a:ext cx="7920669" cy="5118411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958544" y="4859618"/>
            <a:ext cx="4105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: Passivation Opening</a:t>
            </a:r>
          </a:p>
        </p:txBody>
      </p:sp>
      <p:cxnSp>
        <p:nvCxnSpPr>
          <p:cNvPr id="8" name="Connettore 2 7"/>
          <p:cNvCxnSpPr/>
          <p:nvPr/>
        </p:nvCxnSpPr>
        <p:spPr>
          <a:xfrm flipV="1">
            <a:off x="6064155" y="4516230"/>
            <a:ext cx="982638" cy="47767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5267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arrotondato 16"/>
          <p:cNvSpPr/>
          <p:nvPr/>
        </p:nvSpPr>
        <p:spPr>
          <a:xfrm>
            <a:off x="649641" y="2714826"/>
            <a:ext cx="10704158" cy="333849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58712"/>
            <a:ext cx="10515600" cy="662397"/>
          </a:xfrm>
        </p:spPr>
        <p:txBody>
          <a:bodyPr/>
          <a:lstStyle/>
          <a:p>
            <a:r>
              <a:rPr lang="it-IT" dirty="0" smtClean="0"/>
              <a:t>The Triple </a:t>
            </a:r>
            <a:r>
              <a:rPr lang="it-IT" dirty="0" err="1" smtClean="0"/>
              <a:t>Well</a:t>
            </a:r>
            <a:r>
              <a:rPr lang="it-IT" dirty="0" smtClean="0"/>
              <a:t>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69586"/>
            <a:ext cx="9837102" cy="1468837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082" y="1161561"/>
            <a:ext cx="5582624" cy="1105394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5105023" y="2893078"/>
            <a:ext cx="1125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9347549" y="2893078"/>
            <a:ext cx="1125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2 9"/>
          <p:cNvCxnSpPr>
            <a:stCxn id="7" idx="2"/>
          </p:cNvCxnSpPr>
          <p:nvPr/>
        </p:nvCxnSpPr>
        <p:spPr>
          <a:xfrm flipH="1">
            <a:off x="5667837" y="3416298"/>
            <a:ext cx="1" cy="69100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 flipH="1">
            <a:off x="9941898" y="3416297"/>
            <a:ext cx="1" cy="69100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7338557" y="1452648"/>
            <a:ext cx="2464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win </a:t>
            </a:r>
            <a:r>
              <a:rPr 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b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6883531" y="5530101"/>
            <a:ext cx="4187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ried</a:t>
            </a:r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ried</a:t>
            </a:r>
            <a:r>
              <a:rPr 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8740822" y="4392119"/>
            <a:ext cx="403178" cy="135711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798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46</TotalTime>
  <Words>654</Words>
  <Application>Microsoft Office PowerPoint</Application>
  <PresentationFormat>Widescreen</PresentationFormat>
  <Paragraphs>124</Paragraphs>
  <Slides>15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5</vt:i4>
      </vt:variant>
    </vt:vector>
  </HeadingPairs>
  <TitlesOfParts>
    <vt:vector size="22" baseType="lpstr">
      <vt:lpstr>Arial</vt:lpstr>
      <vt:lpstr>Calibri</vt:lpstr>
      <vt:lpstr>Symbol</vt:lpstr>
      <vt:lpstr>Times New Roman</vt:lpstr>
      <vt:lpstr>Tema di Office</vt:lpstr>
      <vt:lpstr>Equation</vt:lpstr>
      <vt:lpstr>MathType 6.0 Equation</vt:lpstr>
      <vt:lpstr>The CMOS Process</vt:lpstr>
      <vt:lpstr>Simplified designer's view of a CMOS Process</vt:lpstr>
      <vt:lpstr>The active areas</vt:lpstr>
      <vt:lpstr>Polysilicon and gate oxide</vt:lpstr>
      <vt:lpstr>FEOL (Front-End Of the Line) </vt:lpstr>
      <vt:lpstr>BEOL (Back End Of the Line) - Contacts</vt:lpstr>
      <vt:lpstr>BEOL: The interconnections </vt:lpstr>
      <vt:lpstr>Bonding Pads</vt:lpstr>
      <vt:lpstr>The Triple Well </vt:lpstr>
      <vt:lpstr>Triple Well: Multiple PWells and NWells at independent voltages</vt:lpstr>
      <vt:lpstr>Bipolar processes</vt:lpstr>
      <vt:lpstr>BiCMOS, BCD, SOI </vt:lpstr>
      <vt:lpstr>Resistances in planar ICs</vt:lpstr>
      <vt:lpstr>Vertical and lateral capacitances</vt:lpstr>
      <vt:lpstr>Lateral and Junction Capacitanc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c</cp:lastModifiedBy>
  <cp:revision>412</cp:revision>
  <dcterms:created xsi:type="dcterms:W3CDTF">2015-02-03T16:10:37Z</dcterms:created>
  <dcterms:modified xsi:type="dcterms:W3CDTF">2020-03-11T08:35:41Z</dcterms:modified>
</cp:coreProperties>
</file>